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266B" w:rsidRPr="00254D95" w:rsidRDefault="003E4ADD">
      <w:pPr>
        <w:rPr>
          <w:b/>
          <w:sz w:val="28"/>
        </w:rPr>
      </w:pPr>
      <w:r>
        <w:t>NC Math 1B Unit 1</w:t>
      </w:r>
      <w:r w:rsidR="00254D95">
        <w:tab/>
      </w:r>
      <w:r w:rsidR="00254D95">
        <w:tab/>
      </w:r>
      <w:r w:rsidR="00254D95">
        <w:rPr>
          <w:b/>
          <w:sz w:val="28"/>
        </w:rPr>
        <w:tab/>
      </w:r>
      <w:r w:rsidR="00CD1723">
        <w:rPr>
          <w:b/>
          <w:sz w:val="28"/>
        </w:rPr>
        <w:t xml:space="preserve">   </w:t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t>Name: _____________________</w:t>
      </w:r>
    </w:p>
    <w:p w:rsidR="003E4ADD" w:rsidRDefault="003E4ADD">
      <w:bookmarkStart w:id="0" w:name="_GoBack"/>
      <w:bookmarkEnd w:id="0"/>
    </w:p>
    <w:p w:rsidR="003E4ADD" w:rsidRDefault="003E4ADD" w:rsidP="003E4ADD">
      <w:pPr>
        <w:jc w:val="center"/>
      </w:pPr>
      <w:r>
        <w:rPr>
          <w:b/>
          <w:sz w:val="28"/>
        </w:rPr>
        <w:t>Homework</w:t>
      </w:r>
      <w:r w:rsidRPr="00254D95">
        <w:rPr>
          <w:b/>
          <w:sz w:val="28"/>
        </w:rPr>
        <w:t xml:space="preserve"> Lesson 4:  </w:t>
      </w:r>
      <w:r>
        <w:rPr>
          <w:b/>
          <w:sz w:val="28"/>
        </w:rPr>
        <w:t>Quotient Rule and Quotient to a Power Rule</w:t>
      </w:r>
    </w:p>
    <w:p w:rsidR="003E4ADD" w:rsidRDefault="003E4ADD"/>
    <w:p w:rsidR="00254D95" w:rsidRPr="00CD1723" w:rsidRDefault="00CD1723">
      <w:pPr>
        <w:rPr>
          <w:b/>
          <w:sz w:val="28"/>
        </w:rPr>
      </w:pPr>
      <w:r w:rsidRPr="00CD1723">
        <w:rPr>
          <w:b/>
          <w:sz w:val="32"/>
        </w:rPr>
        <w:t>Simplify:</w:t>
      </w:r>
      <w:r>
        <w:rPr>
          <w:b/>
          <w:sz w:val="28"/>
        </w:rPr>
        <w:t xml:space="preserve"> </w:t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</w:p>
    <w:p w:rsidR="00E32683" w:rsidRDefault="00E32683" w:rsidP="004A5613"/>
    <w:p w:rsidR="00A327A0" w:rsidRDefault="00E32683" w:rsidP="004A5613">
      <w:r>
        <w:t>1</w:t>
      </w:r>
      <w:r w:rsidR="004A5613">
        <w:t xml:space="preserve">.  </w:t>
      </w:r>
      <w:r w:rsidR="00A327A0">
        <w:t xml:space="preserve"> </w:t>
      </w:r>
      <w:r w:rsidR="004A5613">
        <w:t xml:space="preserve"> </w:t>
      </w:r>
      <w:r w:rsidRPr="00E32683">
        <w:rPr>
          <w:position w:val="-34"/>
        </w:rPr>
        <w:object w:dxaOrig="8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43.5pt" o:ole="">
            <v:imagedata r:id="rId6" o:title=""/>
          </v:shape>
          <o:OLEObject Type="Embed" ProgID="Equation.DSMT4" ShapeID="_x0000_i1025" DrawAspect="Content" ObjectID="_1546949560" r:id="rId7"/>
        </w:object>
      </w:r>
      <w:r w:rsidR="00863027">
        <w:tab/>
      </w:r>
      <w:r w:rsidR="00863027">
        <w:tab/>
      </w:r>
      <w:r w:rsidR="00863027">
        <w:tab/>
      </w:r>
      <w:r w:rsidR="00863027">
        <w:tab/>
      </w:r>
      <w:r w:rsidR="00A327A0">
        <w:tab/>
      </w:r>
      <w:r w:rsidR="00A327A0">
        <w:tab/>
      </w:r>
      <w:r w:rsidR="00A327A0">
        <w:tab/>
      </w:r>
      <w:r w:rsidR="00863027">
        <w:t>2</w:t>
      </w:r>
      <w:r w:rsidR="004A5613">
        <w:t xml:space="preserve">.  </w:t>
      </w:r>
      <w:r w:rsidR="00A327A0">
        <w:t xml:space="preserve"> </w:t>
      </w:r>
      <w:r w:rsidR="004A5613">
        <w:t xml:space="preserve"> </w:t>
      </w:r>
      <w:r w:rsidR="00B65030" w:rsidRPr="00863027">
        <w:rPr>
          <w:position w:val="-34"/>
        </w:rPr>
        <w:object w:dxaOrig="980" w:dyaOrig="820">
          <v:shape id="_x0000_i1026" type="#_x0000_t75" style="width:50.25pt;height:43.5pt" o:ole="">
            <v:imagedata r:id="rId8" o:title=""/>
          </v:shape>
          <o:OLEObject Type="Embed" ProgID="Equation.DSMT4" ShapeID="_x0000_i1026" DrawAspect="Content" ObjectID="_1546949561" r:id="rId9"/>
        </w:object>
      </w:r>
      <w:r w:rsidR="004A5613">
        <w:tab/>
      </w:r>
      <w:r w:rsidR="004A5613">
        <w:tab/>
      </w:r>
      <w:r w:rsidR="00A327A0">
        <w:tab/>
      </w:r>
      <w:r w:rsidR="00863027">
        <w:tab/>
      </w:r>
    </w:p>
    <w:p w:rsidR="00A327A0" w:rsidRDefault="00A327A0" w:rsidP="004A5613"/>
    <w:p w:rsidR="00A327A0" w:rsidRDefault="00A327A0" w:rsidP="004A5613"/>
    <w:p w:rsidR="003E4ADD" w:rsidRDefault="003E4ADD" w:rsidP="004A5613"/>
    <w:p w:rsidR="00A327A0" w:rsidRDefault="00A327A0" w:rsidP="004A5613"/>
    <w:p w:rsidR="00A327A0" w:rsidRDefault="00A327A0" w:rsidP="004A5613"/>
    <w:p w:rsidR="00A327A0" w:rsidRDefault="00A327A0" w:rsidP="004A5613"/>
    <w:p w:rsidR="00A327A0" w:rsidRDefault="00863027" w:rsidP="004A5613">
      <w:r>
        <w:t xml:space="preserve">3.  </w:t>
      </w:r>
      <w:r w:rsidR="00A327A0">
        <w:t xml:space="preserve"> </w:t>
      </w:r>
      <w:r>
        <w:t xml:space="preserve"> </w:t>
      </w:r>
      <w:r w:rsidRPr="002E5EF3">
        <w:rPr>
          <w:position w:val="-28"/>
        </w:rPr>
        <w:object w:dxaOrig="1120" w:dyaOrig="760">
          <v:shape id="_x0000_i1027" type="#_x0000_t75" style="width:57.75pt;height:36pt" o:ole="">
            <v:imagedata r:id="rId10" o:title=""/>
          </v:shape>
          <o:OLEObject Type="Embed" ProgID="Equation.DSMT4" ShapeID="_x0000_i1027" DrawAspect="Content" ObjectID="_1546949562" r:id="rId11"/>
        </w:object>
      </w:r>
      <w:r w:rsidR="00A327A0">
        <w:tab/>
      </w:r>
      <w:r w:rsidR="00A327A0">
        <w:tab/>
      </w:r>
      <w:r w:rsidR="00A327A0">
        <w:tab/>
      </w:r>
      <w:r w:rsidR="00A327A0">
        <w:tab/>
      </w:r>
      <w:r w:rsidR="00A327A0">
        <w:tab/>
      </w:r>
      <w:r w:rsidR="00A327A0">
        <w:tab/>
      </w:r>
      <w:r>
        <w:t>4</w:t>
      </w:r>
      <w:r w:rsidR="004A5613">
        <w:t xml:space="preserve">. </w:t>
      </w:r>
      <w:r w:rsidR="00A327A0">
        <w:t xml:space="preserve"> </w:t>
      </w:r>
      <w:r>
        <w:t xml:space="preserve"> </w:t>
      </w:r>
      <w:r w:rsidR="004A5613">
        <w:t xml:space="preserve"> </w:t>
      </w:r>
      <w:r w:rsidRPr="00863027">
        <w:rPr>
          <w:position w:val="-34"/>
        </w:rPr>
        <w:object w:dxaOrig="999" w:dyaOrig="820">
          <v:shape id="_x0000_i1028" type="#_x0000_t75" style="width:50.25pt;height:43.5pt" o:ole="">
            <v:imagedata r:id="rId12" o:title=""/>
          </v:shape>
          <o:OLEObject Type="Embed" ProgID="Equation.DSMT4" ShapeID="_x0000_i1028" DrawAspect="Content" ObjectID="_1546949563" r:id="rId13"/>
        </w:object>
      </w:r>
      <w:r w:rsidR="001D3E23">
        <w:tab/>
      </w:r>
      <w:r w:rsidR="001D3E23">
        <w:tab/>
      </w:r>
    </w:p>
    <w:p w:rsidR="00A327A0" w:rsidRDefault="00A327A0" w:rsidP="004A5613"/>
    <w:p w:rsidR="00A327A0" w:rsidRDefault="00A327A0" w:rsidP="004A5613"/>
    <w:p w:rsidR="00A327A0" w:rsidRDefault="00A327A0" w:rsidP="004A5613"/>
    <w:p w:rsidR="00CD1723" w:rsidRDefault="00CD1723" w:rsidP="004A5613"/>
    <w:p w:rsidR="00A327A0" w:rsidRDefault="00A327A0" w:rsidP="004A5613"/>
    <w:p w:rsidR="003E4ADD" w:rsidRDefault="003E4ADD" w:rsidP="006844CF"/>
    <w:p w:rsidR="006844CF" w:rsidRDefault="00A327A0" w:rsidP="006844CF">
      <w:r>
        <w:t>5</w:t>
      </w:r>
      <w:r w:rsidR="006844CF">
        <w:t xml:space="preserve">.  </w:t>
      </w:r>
      <w:r>
        <w:t xml:space="preserve"> </w:t>
      </w:r>
      <w:r w:rsidR="006844CF">
        <w:t xml:space="preserve"> </w:t>
      </w:r>
      <w:r w:rsidR="001A7C48" w:rsidRPr="006844CF">
        <w:rPr>
          <w:position w:val="-38"/>
        </w:rPr>
        <w:object w:dxaOrig="1280" w:dyaOrig="980">
          <v:shape id="_x0000_i1029" type="#_x0000_t75" style="width:64.5pt;height:50.25pt" o:ole="">
            <v:imagedata r:id="rId14" o:title=""/>
          </v:shape>
          <o:OLEObject Type="Embed" ProgID="Equation.DSMT4" ShapeID="_x0000_i1029" DrawAspect="Content" ObjectID="_1546949564" r:id="rId15"/>
        </w:object>
      </w:r>
      <w:r w:rsidR="006844CF">
        <w:tab/>
      </w:r>
      <w:r w:rsidR="006844CF">
        <w:tab/>
      </w:r>
      <w:r>
        <w:tab/>
      </w:r>
      <w:r w:rsidR="006844CF">
        <w:tab/>
      </w:r>
      <w:r w:rsidR="006844CF">
        <w:tab/>
      </w:r>
      <w:r>
        <w:tab/>
        <w:t>6</w:t>
      </w:r>
      <w:r w:rsidR="006844CF">
        <w:t xml:space="preserve">.  </w:t>
      </w:r>
      <w:r>
        <w:t xml:space="preserve"> </w:t>
      </w:r>
      <w:r w:rsidR="006844CF">
        <w:t xml:space="preserve"> </w:t>
      </w:r>
      <w:r w:rsidR="001A7C48" w:rsidRPr="006844CF">
        <w:rPr>
          <w:position w:val="-38"/>
        </w:rPr>
        <w:object w:dxaOrig="1340" w:dyaOrig="980">
          <v:shape id="_x0000_i1030" type="#_x0000_t75" style="width:64.5pt;height:50.25pt" o:ole="">
            <v:imagedata r:id="rId16" o:title=""/>
          </v:shape>
          <o:OLEObject Type="Embed" ProgID="Equation.DSMT4" ShapeID="_x0000_i1030" DrawAspect="Content" ObjectID="_1546949565" r:id="rId17"/>
        </w:object>
      </w:r>
    </w:p>
    <w:p w:rsidR="006844CF" w:rsidRDefault="006844CF" w:rsidP="006844CF"/>
    <w:p w:rsidR="004A5613" w:rsidRDefault="004A5613"/>
    <w:p w:rsidR="001A7C48" w:rsidRDefault="001A7C48"/>
    <w:p w:rsidR="00F824A7" w:rsidRDefault="00F824A7"/>
    <w:p w:rsidR="00CD1723" w:rsidRDefault="00CD1723"/>
    <w:p w:rsidR="004A5613" w:rsidRDefault="004A5613"/>
    <w:p w:rsidR="00A327A0" w:rsidRDefault="00A327A0" w:rsidP="00254D95">
      <w:r>
        <w:t>7</w:t>
      </w:r>
      <w:r w:rsidR="00491E42">
        <w:t xml:space="preserve">.   </w:t>
      </w:r>
      <w:r>
        <w:t xml:space="preserve"> </w:t>
      </w:r>
      <w:r w:rsidR="00491E42" w:rsidRPr="00632FFD">
        <w:rPr>
          <w:position w:val="-38"/>
        </w:rPr>
        <w:object w:dxaOrig="1240" w:dyaOrig="960">
          <v:shape id="_x0000_i1031" type="#_x0000_t75" style="width:64.5pt;height:50.25pt" o:ole="">
            <v:imagedata r:id="rId18" o:title=""/>
          </v:shape>
          <o:OLEObject Type="Embed" ProgID="Equation.DSMT4" ShapeID="_x0000_i1031" DrawAspect="Content" ObjectID="_1546949566" r:id="rId1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8</w:t>
      </w:r>
      <w:r w:rsidR="00491E42">
        <w:t xml:space="preserve">. </w:t>
      </w:r>
      <w:r>
        <w:t xml:space="preserve">   </w:t>
      </w:r>
      <w:r w:rsidRPr="00302AF6">
        <w:rPr>
          <w:position w:val="-32"/>
        </w:rPr>
        <w:object w:dxaOrig="1240" w:dyaOrig="859">
          <v:shape id="_x0000_i1032" type="#_x0000_t75" style="width:64.5pt;height:43.5pt" o:ole="">
            <v:imagedata r:id="rId20" o:title=""/>
          </v:shape>
          <o:OLEObject Type="Embed" ProgID="Equation.DSMT4" ShapeID="_x0000_i1032" DrawAspect="Content" ObjectID="_1546949567" r:id="rId21"/>
        </w:object>
      </w:r>
    </w:p>
    <w:p w:rsidR="00A327A0" w:rsidRDefault="00A327A0" w:rsidP="00254D95"/>
    <w:p w:rsidR="001A7C48" w:rsidRDefault="00491E42" w:rsidP="00254D95">
      <w:r>
        <w:t xml:space="preserve">  </w:t>
      </w:r>
    </w:p>
    <w:p w:rsidR="001A7C48" w:rsidRDefault="001A7C48" w:rsidP="00254D95"/>
    <w:p w:rsidR="00CD1723" w:rsidRDefault="00CD1723" w:rsidP="00254D95"/>
    <w:p w:rsidR="00F824A7" w:rsidRDefault="00F824A7" w:rsidP="00254D95"/>
    <w:p w:rsidR="00491E42" w:rsidRDefault="00491E42" w:rsidP="00254D95"/>
    <w:p w:rsidR="00491E42" w:rsidRDefault="00491E42" w:rsidP="00254D95"/>
    <w:p w:rsidR="00254D95" w:rsidRDefault="00A327A0" w:rsidP="00254D95">
      <w:r>
        <w:t>9</w:t>
      </w:r>
      <w:r w:rsidR="00491E42">
        <w:t xml:space="preserve">. </w:t>
      </w:r>
      <w:r>
        <w:t xml:space="preserve"> </w:t>
      </w:r>
      <w:r w:rsidR="00491E42"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</w:rPr>
          <m:t>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∙24b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</m:oMath>
      <w:r>
        <w:tab/>
      </w:r>
      <w:r>
        <w:tab/>
      </w:r>
      <w:r>
        <w:tab/>
      </w:r>
      <w:r w:rsidR="003E4ADD">
        <w:tab/>
      </w:r>
      <w:r>
        <w:t>10</w:t>
      </w:r>
      <w:r w:rsidR="00491E42">
        <w:t xml:space="preserve">.   </w:t>
      </w:r>
      <w:r w:rsidR="00C36689" w:rsidRPr="00103539">
        <w:rPr>
          <w:b/>
        </w:rPr>
        <w:t>Rewrite using exponents:</w:t>
      </w:r>
      <w:r w:rsidR="003E4ADD">
        <w:rPr>
          <w:b/>
        </w:rPr>
        <w:t xml:space="preserve"> </w:t>
      </w:r>
    </w:p>
    <w:p w:rsidR="00254D95" w:rsidRPr="003E4ADD" w:rsidRDefault="00A327A0">
      <w:pPr>
        <w:rPr>
          <w:sz w:val="28"/>
          <w:szCs w:val="28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="00103539">
        <w:tab/>
      </w:r>
      <w:r>
        <w:tab/>
      </w:r>
      <w:r w:rsidR="00103539">
        <w:t xml:space="preserve">         </w:t>
      </w:r>
      <m:oMath>
        <m:r>
          <w:rPr>
            <w:rFonts w:ascii="Cambria Math" w:hAnsi="Cambria Math"/>
            <w:sz w:val="28"/>
            <w:szCs w:val="28"/>
          </w:rPr>
          <m:t>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∙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∙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∙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sectPr w:rsidR="00254D95" w:rsidRPr="003E4ADD" w:rsidSect="00D4525D"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1E42" w:rsidRDefault="00491E42" w:rsidP="00491E42">
      <w:r>
        <w:separator/>
      </w:r>
    </w:p>
  </w:endnote>
  <w:endnote w:type="continuationSeparator" w:id="0">
    <w:p w:rsidR="00491E42" w:rsidRDefault="00491E42" w:rsidP="00491E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1E42" w:rsidRDefault="00491E42" w:rsidP="00491E42">
      <w:r>
        <w:separator/>
      </w:r>
    </w:p>
  </w:footnote>
  <w:footnote w:type="continuationSeparator" w:id="0">
    <w:p w:rsidR="00491E42" w:rsidRDefault="00491E42" w:rsidP="00491E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54D95"/>
    <w:rsid w:val="0007331A"/>
    <w:rsid w:val="00103539"/>
    <w:rsid w:val="001723A0"/>
    <w:rsid w:val="001A7C48"/>
    <w:rsid w:val="001D3E23"/>
    <w:rsid w:val="00254D95"/>
    <w:rsid w:val="002E5EF3"/>
    <w:rsid w:val="00302AF6"/>
    <w:rsid w:val="003E4ADD"/>
    <w:rsid w:val="00491E42"/>
    <w:rsid w:val="004A3D3E"/>
    <w:rsid w:val="004A5613"/>
    <w:rsid w:val="005567B9"/>
    <w:rsid w:val="00620F2D"/>
    <w:rsid w:val="00632FFD"/>
    <w:rsid w:val="006844CF"/>
    <w:rsid w:val="00863027"/>
    <w:rsid w:val="00A327A0"/>
    <w:rsid w:val="00B2266B"/>
    <w:rsid w:val="00B65030"/>
    <w:rsid w:val="00C36689"/>
    <w:rsid w:val="00C533F2"/>
    <w:rsid w:val="00C939F4"/>
    <w:rsid w:val="00CC105B"/>
    <w:rsid w:val="00CD1723"/>
    <w:rsid w:val="00D3339E"/>
    <w:rsid w:val="00D4525D"/>
    <w:rsid w:val="00D9669E"/>
    <w:rsid w:val="00DB7466"/>
    <w:rsid w:val="00E32683"/>
    <w:rsid w:val="00E86FDA"/>
    <w:rsid w:val="00F824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32764002-450E-4F0F-A744-0B9756C572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4D95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491E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91E42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491E4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91E42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2A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2AF6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E4AD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8</Words>
  <Characters>50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</dc:creator>
  <cp:lastModifiedBy>mloughridge</cp:lastModifiedBy>
  <cp:revision>3</cp:revision>
  <cp:lastPrinted>2016-01-28T03:34:00Z</cp:lastPrinted>
  <dcterms:created xsi:type="dcterms:W3CDTF">2016-09-01T17:01:00Z</dcterms:created>
  <dcterms:modified xsi:type="dcterms:W3CDTF">2017-01-26T20:26:00Z</dcterms:modified>
</cp:coreProperties>
</file>